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F6CC94" w14:textId="2C31BE76" w:rsidR="00554A65" w:rsidRDefault="00AF5331" w:rsidP="00AF5331">
      <w:pPr>
        <w:pStyle w:val="MTDisplayEquation"/>
      </w:pPr>
      <w:r>
        <w:tab/>
      </w:r>
      <w:r w:rsidR="00F025FD" w:rsidRPr="00F025FD">
        <w:rPr>
          <w:position w:val="-218"/>
        </w:rPr>
        <w:object w:dxaOrig="2620" w:dyaOrig="4480" w14:anchorId="5C83C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0.9pt;height:224.05pt" o:ole="">
            <v:imagedata r:id="rId4" o:title=""/>
          </v:shape>
          <o:OLEObject Type="Embed" ProgID="Equation.DSMT4" ShapeID="_x0000_i1027" DrawAspect="Content" ObjectID="_1654602460" r:id="rId5"/>
        </w:object>
      </w:r>
      <w:r>
        <w:t xml:space="preserve"> </w:t>
      </w:r>
    </w:p>
    <w:p w14:paraId="4694DDEB" w14:textId="77777777" w:rsidR="00AF5331" w:rsidRDefault="00AF5331"/>
    <w:sectPr w:rsidR="00AF53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B86"/>
    <w:rsid w:val="00123B86"/>
    <w:rsid w:val="00554A65"/>
    <w:rsid w:val="00AF5331"/>
    <w:rsid w:val="00EA5F92"/>
    <w:rsid w:val="00F02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E99C5F-D23B-4974-BEE8-647B6FB39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F53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F53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5T05:59:00Z</dcterms:created>
  <dcterms:modified xsi:type="dcterms:W3CDTF">2020-06-25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